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90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8" r:id="rId19"/>
    <p:sldId id="279" r:id="rId20"/>
    <p:sldId id="280" r:id="rId21"/>
    <p:sldId id="281" r:id="rId22"/>
    <p:sldId id="283" r:id="rId23"/>
    <p:sldId id="284" r:id="rId24"/>
    <p:sldId id="285" r:id="rId25"/>
    <p:sldId id="286" r:id="rId26"/>
    <p:sldId id="287" r:id="rId27"/>
    <p:sldId id="299" r:id="rId28"/>
    <p:sldId id="289" r:id="rId29"/>
    <p:sldId id="291" r:id="rId30"/>
    <p:sldId id="292" r:id="rId31"/>
    <p:sldId id="294" r:id="rId32"/>
    <p:sldId id="295" r:id="rId33"/>
    <p:sldId id="296" r:id="rId34"/>
    <p:sldId id="297" r:id="rId35"/>
    <p:sldId id="298" r:id="rId36"/>
    <p:sldId id="300" r:id="rId37"/>
    <p:sldId id="301" r:id="rId38"/>
    <p:sldId id="329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33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6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61EF2F-2DF9-48B1-90E7-82670E4286D8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904D20-948C-400D-BEB9-062C0A88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200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904D20-948C-400D-BEB9-062C0A88D1C5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323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7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4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9.xml"/><Relationship Id="rId3" Type="http://schemas.openxmlformats.org/officeDocument/2006/relationships/slide" Target="slide20.xml"/><Relationship Id="rId7" Type="http://schemas.openxmlformats.org/officeDocument/2006/relationships/slide" Target="slide15.xml"/><Relationship Id="rId12" Type="http://schemas.openxmlformats.org/officeDocument/2006/relationships/slide" Target="slide10.xml"/><Relationship Id="rId2" Type="http://schemas.openxmlformats.org/officeDocument/2006/relationships/slide" Target="slide19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1.xml"/><Relationship Id="rId5" Type="http://schemas.openxmlformats.org/officeDocument/2006/relationships/slide" Target="slide22.xml"/><Relationship Id="rId15" Type="http://schemas.openxmlformats.org/officeDocument/2006/relationships/slide" Target="slide13.xml"/><Relationship Id="rId10" Type="http://schemas.openxmlformats.org/officeDocument/2006/relationships/slide" Target="slide12.xml"/><Relationship Id="rId4" Type="http://schemas.openxmlformats.org/officeDocument/2006/relationships/slide" Target="slide21.xml"/><Relationship Id="rId9" Type="http://schemas.openxmlformats.org/officeDocument/2006/relationships/slide" Target="slide17.xml"/><Relationship Id="rId14" Type="http://schemas.openxmlformats.org/officeDocument/2006/relationships/slide" Target="slide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slide" Target="slide24.xml"/><Relationship Id="rId3" Type="http://schemas.openxmlformats.org/officeDocument/2006/relationships/slide" Target="slide35.xml"/><Relationship Id="rId7" Type="http://schemas.openxmlformats.org/officeDocument/2006/relationships/slide" Target="slide30.xml"/><Relationship Id="rId12" Type="http://schemas.openxmlformats.org/officeDocument/2006/relationships/slide" Target="slide25.xml"/><Relationship Id="rId2" Type="http://schemas.openxmlformats.org/officeDocument/2006/relationships/slide" Target="slide34.xml"/><Relationship Id="rId16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9.xml"/><Relationship Id="rId11" Type="http://schemas.openxmlformats.org/officeDocument/2006/relationships/slide" Target="slide26.xml"/><Relationship Id="rId5" Type="http://schemas.openxmlformats.org/officeDocument/2006/relationships/slide" Target="slide37.xml"/><Relationship Id="rId15" Type="http://schemas.openxmlformats.org/officeDocument/2006/relationships/slide" Target="slide28.xml"/><Relationship Id="rId10" Type="http://schemas.openxmlformats.org/officeDocument/2006/relationships/slide" Target="slide27.xml"/><Relationship Id="rId4" Type="http://schemas.openxmlformats.org/officeDocument/2006/relationships/slide" Target="slide36.xml"/><Relationship Id="rId9" Type="http://schemas.openxmlformats.org/officeDocument/2006/relationships/slide" Target="slide32.xml"/><Relationship Id="rId14" Type="http://schemas.openxmlformats.org/officeDocument/2006/relationships/slide" Target="slide3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13" Type="http://schemas.openxmlformats.org/officeDocument/2006/relationships/slide" Target="slide40.xml"/><Relationship Id="rId3" Type="http://schemas.openxmlformats.org/officeDocument/2006/relationships/slide" Target="slide51.xml"/><Relationship Id="rId7" Type="http://schemas.openxmlformats.org/officeDocument/2006/relationships/slide" Target="slide46.xml"/><Relationship Id="rId12" Type="http://schemas.openxmlformats.org/officeDocument/2006/relationships/slide" Target="slide41.xml"/><Relationship Id="rId2" Type="http://schemas.openxmlformats.org/officeDocument/2006/relationships/slide" Target="slide50.xml"/><Relationship Id="rId16" Type="http://schemas.openxmlformats.org/officeDocument/2006/relationships/slide" Target="slide3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5.xml"/><Relationship Id="rId11" Type="http://schemas.openxmlformats.org/officeDocument/2006/relationships/slide" Target="slide42.xml"/><Relationship Id="rId5" Type="http://schemas.openxmlformats.org/officeDocument/2006/relationships/slide" Target="slide54.xml"/><Relationship Id="rId15" Type="http://schemas.openxmlformats.org/officeDocument/2006/relationships/slide" Target="slide44.xml"/><Relationship Id="rId10" Type="http://schemas.openxmlformats.org/officeDocument/2006/relationships/slide" Target="slide43.xml"/><Relationship Id="rId4" Type="http://schemas.openxmlformats.org/officeDocument/2006/relationships/slide" Target="slide52.xml"/><Relationship Id="rId9" Type="http://schemas.openxmlformats.org/officeDocument/2006/relationships/slide" Target="slide48.xml"/><Relationship Id="rId14" Type="http://schemas.openxmlformats.org/officeDocument/2006/relationships/slide" Target="slide4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6.xml"/><Relationship Id="rId5" Type="http://schemas.openxmlformats.org/officeDocument/2006/relationships/slide" Target="slide58.xml"/><Relationship Id="rId4" Type="http://schemas.openxmlformats.org/officeDocument/2006/relationships/slide" Target="slide6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332510"/>
            <a:ext cx="10515600" cy="58444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de-D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 mặt phẳng (P):2x-y+z-1=0. Vectơ nào là một vectơ pháp tuyến của (P)?</a:t>
            </a:r>
          </a:p>
          <a:p>
            <a:pPr marL="514350" indent="-514350">
              <a:buAutoNum type="alphaUcPeriod"/>
            </a:pP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 ⃗=(2;-1;-1).	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n ⃗=(-2;1;-1).	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n ⃗=(2;1;-1).	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n ⃗=(-1;1;-1).</a:t>
            </a:r>
          </a:p>
          <a:p>
            <a:pPr marL="0" indent="0">
              <a:buNone/>
            </a:pP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endParaRPr lang="en-US" sz="3600" dirty="0">
              <a:solidFill>
                <a:srgbClr val="3333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 B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Mặt phẳng (P):2x-y+z-1=0 có một vectơ pháp tuyến là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n ⃗=(2;-1;1) do đó cũng có một vectơ pháp tuyến là 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⃗=(-2;1;-1).</a:t>
            </a: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9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07818"/>
            <a:ext cx="11353800" cy="59691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e-D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 không gian Oxyz, vectơ nào sau đây là một vectơ pháp tuyến của (P). Biết u ⃗=(1;-2;0), v ⃗=(0;2;-1) là cặp vectơ chỉ phương của (P).</a:t>
            </a:r>
          </a:p>
          <a:p>
            <a:pPr marL="0" indent="0">
              <a:buNone/>
            </a:pP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. n ⃗=(1;2;0</a:t>
            </a:r>
            <a:r>
              <a:rPr lang="vi-VN" sz="36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n-US" sz="36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B. n ⃗=(2;1;2).	</a:t>
            </a:r>
            <a:endParaRPr lang="en-US" sz="3600" b="1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36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n ⃗=(0;1;2).	</a:t>
            </a:r>
            <a:r>
              <a:rPr lang="en-US" sz="36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36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n ⃗=(2;-1;2).</a:t>
            </a:r>
          </a:p>
          <a:p>
            <a:pPr marL="0" lvl="0" indent="0">
              <a:buNone/>
            </a:pP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endParaRPr lang="en-US" sz="3600" dirty="0">
              <a:solidFill>
                <a:srgbClr val="3333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vi-VN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 (P) có một vectơ pháp tuyến là n ⃗=[u ⃗,v ⃗ ]=(2;1;2).</a:t>
            </a:r>
          </a:p>
          <a:p>
            <a:pPr marL="0" indent="0">
              <a:buNone/>
            </a:pPr>
            <a:r>
              <a:rPr lang="vi-VN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ần nhớ: Nếu a ⃗,b ⃗ là cặp véctơ chỉ phương của mặt phẳng (P) thì VTPT là n ⃗_((P))=[a ⃗,b ⃗].</a:t>
            </a: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63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7927" y="263791"/>
            <a:ext cx="11804072" cy="64002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. </a:t>
            </a: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 mặt phẳng (P):x-2y+z=5. Điểm nào dưới đây thuộc (P).</a:t>
            </a:r>
          </a:p>
          <a:p>
            <a:pPr marL="0" indent="0">
              <a:buNone/>
            </a:pP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. Q(2;-1;5).	B. P(0;0;-5).	C. N(-5;0;0).	D. M(1;1;6).</a:t>
            </a:r>
          </a:p>
          <a:p>
            <a:pPr marL="0" indent="0">
              <a:buNone/>
            </a:pP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Thế tọa độ của M(1;1;6) vào phương trình của (P) ta được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1-2.1+6=5.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Vậy điểm M(1;1;6)∈(P).</a:t>
            </a: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5999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8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304800"/>
            <a:ext cx="11353800" cy="58721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.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ìm m để điểm M(m;1;6) thuộc mặt phẳng (P):x-2y+z-5=0.</a:t>
            </a:r>
          </a:p>
          <a:p>
            <a:pPr marL="0" indent="0">
              <a:buNone/>
            </a:pPr>
            <a:r>
              <a:rPr 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. m=1.	B. m=-1.	C. m=3.	D. m=2.</a:t>
            </a:r>
          </a:p>
          <a:p>
            <a:pPr marL="0" lvl="0" indent="0">
              <a:buNone/>
            </a:pP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0" indent="0">
              <a:buNone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M(m;1;5)∈(P)⇔m-2.1+6-5=0⇔m=1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434945" y="5846618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57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87760" y="305354"/>
                <a:ext cx="11284528" cy="6552646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7. 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𝒎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𝒎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  <a:p>
                <a:pPr marL="0" indent="0">
                  <a:buNone/>
                </a:pP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A(m;m-1;1+2m)∈(P)⇔2m-(m-1)-(1+2m)+1=0</a:t>
                </a: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⇔2m-m+1-1-2m+1=0⇔m=1.</a:t>
                </a:r>
              </a:p>
              <a:p>
                <a:pPr marL="0" lvl="0" indent="0">
                  <a:buNone/>
                </a:pP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87760" y="305354"/>
                <a:ext cx="11284528" cy="6552646"/>
              </a:xfrm>
              <a:blipFill rotWithShape="1">
                <a:blip r:embed="rId2"/>
                <a:stretch>
                  <a:fillRect l="-1621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77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35526" y="180109"/>
                <a:ext cx="11956473" cy="667789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8. </a:t>
                </a: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 trình mặt phẳng đi qua A(1;-1;2) và có véctơ pháp tuyến n ⃗=(4;2;-6) là</a:t>
                </a:r>
              </a:p>
              <a:p>
                <a:pPr marL="0" indent="0">
                  <a:buNone/>
                </a:pP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4x+2y-6z+5=0.	B. 2x+y-3z+5=0.</a:t>
                </a:r>
              </a:p>
              <a:p>
                <a:pPr marL="0" indent="0">
                  <a:buNone/>
                </a:pP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2x+y-3z+2=0.	D. 2x+y-3z-5=0</a:t>
                </a:r>
                <a:r>
                  <a:rPr lang="nl-NL" sz="3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36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nl-NL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1" dirty="0" smtClean="0">
                          <a:solidFill>
                            <a:srgbClr val="FF0000"/>
                          </a:solidFill>
                          <a:highlight>
                            <a:srgbClr val="00FF00"/>
                          </a:highlight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 b="1" dirty="0" smtClean="0">
                          <a:solidFill>
                            <a:srgbClr val="FF0000"/>
                          </a:solidFill>
                          <a:highlight>
                            <a:srgbClr val="00FF00"/>
                          </a:highlight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 b="1" dirty="0" smtClean="0">
                          <a:solidFill>
                            <a:srgbClr val="FF0000"/>
                          </a:solidFill>
                          <a:highlight>
                            <a:srgbClr val="00FF00"/>
                          </a:highlight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1" dirty="0" smtClean="0">
                          <a:solidFill>
                            <a:srgbClr val="FF0000"/>
                          </a:solidFill>
                          <a:highlight>
                            <a:srgbClr val="00FF00"/>
                          </a:highlight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1" dirty="0" smtClean="0">
                          <a:solidFill>
                            <a:srgbClr val="FF0000"/>
                          </a:solidFill>
                          <a:highlight>
                            <a:srgbClr val="00FF00"/>
                          </a:highlight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m:t>B</m:t>
                      </m:r>
                    </m:oMath>
                  </m:oMathPara>
                </a14:m>
                <a:endParaRPr lang="en-US" sz="3600" b="1" dirty="0">
                  <a:solidFill>
                    <a:srgbClr val="FF0000"/>
                  </a:solidFill>
                  <a:highlight>
                    <a:srgbClr val="00FF00"/>
                  </a:highlight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18288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dirty="0" err="1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600" dirty="0" err="1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ó 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(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)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    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35526" y="180109"/>
                <a:ext cx="11956473" cy="6677891"/>
              </a:xfrm>
              <a:blipFill rotWithShape="1">
                <a:blip r:embed="rId2"/>
                <a:stretch>
                  <a:fillRect l="-1581" t="-2283" r="-2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5999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85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49382" y="180663"/>
                <a:ext cx="11942618" cy="6386392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9. </a:t>
                </a:r>
                <a:r>
                  <a:rPr lang="en-US" sz="3600" b="1" cap="all" dirty="0" smtClean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ương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𝟗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vi-VN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uông góc với trục </a:t>
                </a:r>
                <a14:m>
                  <m:oMath xmlns:m="http://schemas.openxmlformats.org/officeDocument/2006/math">
                    <m:r>
                      <a:rPr lang="vi-VN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𝑶𝒙</m:t>
                    </m:r>
                  </m:oMath>
                </a14:m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endParaRPr lang="en-US" sz="3600" b="1" dirty="0">
                  <a:solidFill>
                    <a:srgbClr val="000099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1144270" indent="-7429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600" b="1" dirty="0" smtClean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𝟖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endParaRPr lang="en-US" sz="3600" b="1" dirty="0" smtClean="0">
                  <a:solidFill>
                    <a:srgbClr val="000099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 smtClean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𝟏𝟏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99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99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99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nl-NL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b="1" dirty="0">
                    <a:solidFill>
                      <a:srgbClr val="FF0000"/>
                    </a:solidFill>
                    <a:highlight>
                      <a:srgbClr val="00FF00"/>
                    </a:highlight>
                    <a:latin typeface="Times New Roman"/>
                    <a:ea typeface="Calibri"/>
                    <a:cs typeface="Times New Roman"/>
                  </a:rPr>
                  <a:t>Chọn A        </a:t>
                </a:r>
                <a:r>
                  <a:rPr lang="en-US" sz="36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36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36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 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𝑀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9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VTPT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d>
                                  <m:d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6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𝑃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3600" i="1" dirty="0">
                  <a:latin typeface="Cambria Math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𝑃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: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𝑦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9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𝑧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𝑃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:</m:t>
                      </m:r>
                    </m:oMath>
                  </m:oMathPara>
                </a14:m>
                <a:endParaRPr lang="en-US" sz="36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Palatino Linotype"/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9382" y="180663"/>
                <a:ext cx="11942618" cy="6386392"/>
              </a:xfrm>
              <a:blipFill rotWithShape="1">
                <a:blip r:embed="rId2"/>
                <a:stretch>
                  <a:fillRect l="-1582" t="-955" r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89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-83127" y="0"/>
                <a:ext cx="12192000" cy="6192982"/>
              </a:xfrm>
            </p:spPr>
            <p:txBody>
              <a:bodyPr>
                <a:normAutofit fontScale="475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65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0. </a:t>
                </a:r>
                <a:r>
                  <a:rPr lang="en-US" sz="6500" b="1" cap="all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ương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−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vi-VN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uông góc với trục </a:t>
                </a:r>
                <a14:m>
                  <m:oMath xmlns:m="http://schemas.openxmlformats.org/officeDocument/2006/math">
                    <m:r>
                      <a:rPr lang="vi-VN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𝑶𝒛</m:t>
                    </m:r>
                  </m:oMath>
                </a14:m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65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endParaRPr lang="en-US" sz="65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endParaRPr lang="en-US" sz="6500" b="1" dirty="0" smtClean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65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65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65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65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65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65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65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5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6500" dirty="0" smtClean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6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65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65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65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65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65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5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65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65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65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5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65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65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65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65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65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65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en-US" sz="65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65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65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6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(</m:t>
                                </m:r>
                                <m:r>
                                  <a:rPr lang="en-US" sz="6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  <m:r>
                                  <a:rPr lang="en-US" sz="6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)</m:t>
                                </m:r>
                              </m:sub>
                            </m:sSub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65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6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𝑘</m:t>
                                </m:r>
                              </m:e>
                            </m:acc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65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65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5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)+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)+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5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)=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65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5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65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65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83127" y="0"/>
                <a:ext cx="12192000" cy="6192982"/>
              </a:xfrm>
              <a:blipFill>
                <a:blip r:embed="rId2"/>
                <a:stretch>
                  <a:fillRect l="-1200" t="-1673" r="-1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0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6176964"/>
              </a:xfrm>
            </p:spPr>
            <p:txBody>
              <a:bodyPr>
                <a:normAutofit fontScale="92500" lnSpcReduction="1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 </a:t>
                </a:r>
                <a:r>
                  <a:rPr lang="vi-VN" sz="3600" b="1" cap="all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o </a:t>
                </a:r>
                <a14:m>
                  <m:oMath xmlns:m="http://schemas.openxmlformats.org/officeDocument/2006/math"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iết phương trình mặt phẳng </a:t>
                </a:r>
                <a14:m>
                  <m:oMath xmlns:m="http://schemas.openxmlformats.org/officeDocument/2006/math"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à vuông góc với đường thẳng </a:t>
                </a:r>
                <a14:m>
                  <m:oMath xmlns:m="http://schemas.openxmlformats.org/officeDocument/2006/math"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𝑩</m:t>
                    </m:r>
                    <m:r>
                      <a:rPr lang="vi-VN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𝟔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𝟔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6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(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)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6176964"/>
              </a:xfrm>
              <a:blipFill rotWithShape="1">
                <a:blip r:embed="rId2"/>
                <a:stretch>
                  <a:fillRect l="-1300" t="-1481" r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35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199" y="387928"/>
                <a:ext cx="11173691" cy="5789036"/>
              </a:xfrm>
            </p:spPr>
            <p:txBody>
              <a:bodyPr>
                <a:normAutofit fontScale="925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2</a:t>
                </a:r>
                <a:r>
                  <a:rPr lang="de-DE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cap="all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o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𝑪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uô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gó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𝑪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6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(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)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𝐵𝐶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: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199" y="387928"/>
                <a:ext cx="11173691" cy="5789036"/>
              </a:xfrm>
              <a:blipFill rotWithShape="1">
                <a:blip r:embed="rId2"/>
                <a:stretch>
                  <a:fillRect l="-1418" t="-1897" r="-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94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200">
              <a:latin typeface="+mj-lt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sp>
        <p:nvSpPr>
          <p:cNvPr id="71" name="AutoShape 15"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73718" y="1345734"/>
            <a:ext cx="5648609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3" action="ppaction://hlinksldjump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4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5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3200">
                <a:latin typeface="+mj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36_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PHẲNG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4692" y="166255"/>
                <a:ext cx="11720946" cy="5832763"/>
              </a:xfrm>
            </p:spPr>
            <p:txBody>
              <a:bodyPr>
                <a:normAutofit fontScale="250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1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3. </a:t>
                </a:r>
                <a:r>
                  <a:rPr lang="vi-VN" sz="12800" b="1" cap="all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vi-VN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o </a:t>
                </a:r>
                <a14:m>
                  <m:oMath xmlns:m="http://schemas.openxmlformats.org/officeDocument/2006/math"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</m:t>
                    </m:r>
                  </m:oMath>
                </a14:m>
                <a:r>
                  <a:rPr lang="vi-VN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𝑪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r>
                  <a:rPr lang="vi-VN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iết phương trình mặt phẳng </a:t>
                </a:r>
                <a14:m>
                  <m:oMath xmlns:m="http://schemas.openxmlformats.org/officeDocument/2006/math"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trọng tâm </a:t>
                </a:r>
                <a14:m>
                  <m:oMath xmlns:m="http://schemas.openxmlformats.org/officeDocument/2006/math"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𝑮</m:t>
                    </m:r>
                  </m:oMath>
                </a14:m>
                <a:r>
                  <a:rPr lang="vi-VN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𝑩𝑪</m:t>
                    </m:r>
                  </m:oMath>
                </a14:m>
                <a:r>
                  <a:rPr lang="vi-VN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à vuông góc với </a:t>
                </a:r>
                <a14:m>
                  <m:oMath xmlns:m="http://schemas.openxmlformats.org/officeDocument/2006/math"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𝑪</m:t>
                    </m:r>
                    <m:r>
                      <a:rPr lang="vi-VN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128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128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128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12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128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128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128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8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128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1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sz="1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1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1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1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128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128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1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28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128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128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128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𝐺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128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128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128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en-US" sz="128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28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28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28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(</m:t>
                                </m:r>
                                <m:r>
                                  <a:rPr lang="en-US" sz="128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  <m:r>
                                  <a:rPr lang="en-US" sz="128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)</m:t>
                                </m:r>
                              </m:sub>
                            </m:sSub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128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128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𝐵𝐶</m:t>
                                </m:r>
                              </m:e>
                            </m:acc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−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128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1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8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):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)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)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)=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1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8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𝑃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128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1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4692" y="166255"/>
                <a:ext cx="11720946" cy="5832763"/>
              </a:xfrm>
              <a:blipFill rotWithShape="1">
                <a:blip r:embed="rId2"/>
                <a:stretch>
                  <a:fillRect l="-1300" t="-1881" r="-1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10016836" y="6220691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72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533400" y="333064"/>
                <a:ext cx="11353800" cy="5859918"/>
              </a:xfrm>
            </p:spPr>
            <p:txBody>
              <a:bodyPr>
                <a:normAutofit fontScale="850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4. 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Viết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  <m:r>
                      <m:rPr>
                        <m:nor/>
                      </m:rPr>
                      <a:rPr lang="en-US" sz="3800" b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//</m:t>
                    </m:r>
                    <m:d>
                      <m:dPr>
                        <m:ctrlPr>
                          <a:rPr lang="en-US" sz="3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𝑸</m:t>
                        </m:r>
                      </m:e>
                    </m:d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38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𝟗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Times New Roman"/>
                    <a:cs typeface="Times New Roman"/>
                  </a:rPr>
                  <a:t>		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𝟗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38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Times New Roman"/>
                    <a:cs typeface="Times New Roman"/>
                  </a:rPr>
                  <a:t>		</a:t>
                </a:r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8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38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8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8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8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800" dirty="0">
                    <a:latin typeface="Times New Roman"/>
                    <a:ea typeface="Times New Roman"/>
                    <a:cs typeface="Times New Roman"/>
                  </a:rPr>
                  <a:t>Ta </a:t>
                </a:r>
                <a:r>
                  <a:rPr lang="en-US" sz="3800" dirty="0" err="1">
                    <a:latin typeface="Times New Roman"/>
                    <a:ea typeface="Times New Roman"/>
                    <a:cs typeface="Times New Roman"/>
                  </a:rPr>
                  <a:t>có</a:t>
                </a:r>
                <a:r>
                  <a:rPr lang="en-US" sz="3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  <a:ea typeface="Times New Roman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800" i="1">
                        <a:latin typeface="Cambria Math"/>
                        <a:ea typeface="Times New Roman"/>
                        <a:cs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.</m:t>
                            </m:r>
                            <m:r>
                              <m:rPr>
                                <m:nor/>
                              </m:rP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 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𝐴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(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; 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; 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  <m: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.</m:t>
                            </m:r>
                            <m:r>
                              <m:rPr>
                                <m:nor/>
                              </m:rP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VTPT</m:t>
                            </m:r>
                            <m:r>
                              <m:rPr>
                                <m:nor/>
                              </m:rPr>
                              <a:rPr lang="en-US" sz="3800">
                                <a:latin typeface="Cambria Math"/>
                                <a:ea typeface="Times New Roman"/>
                                <a:cs typeface="Times New Roman"/>
                              </a:rPr>
                              <m:t>: </m:t>
                            </m:r>
                            <m:sSub>
                              <m:sSubPr>
                                <m:ctrlPr>
                                  <a:rPr lang="en-US" sz="3800" i="1">
                                    <a:latin typeface="Cambria Math" panose="02040503050406030204" pitchFamily="18" charset="0"/>
                                    <a:ea typeface="Times New Roman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800" i="1"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800" i="1"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d>
                                  <m:dPr>
                                    <m:ctrlPr>
                                      <a:rPr lang="en-US" sz="3800" i="1"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800" i="1"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𝑃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3800" i="1">
                                    <a:latin typeface="Cambria Math" panose="02040503050406030204" pitchFamily="18" charset="0"/>
                                    <a:ea typeface="Times New Roman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800" i="1"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800" i="1"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d>
                                  <m:dPr>
                                    <m:ctrlPr>
                                      <a:rPr lang="en-US" sz="3800" i="1"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800" i="1"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𝑄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=(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; 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  <m:r>
                              <a:rPr lang="en-US" sz="3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3800" i="1">
                        <a:latin typeface="Cambria Math"/>
                        <a:ea typeface="Times New Roman"/>
                        <a:cs typeface="Times New Roman"/>
                      </a:rPr>
                      <m:t> </m:t>
                    </m:r>
                  </m:oMath>
                </a14:m>
                <a:endParaRPr lang="en-US" sz="3800" i="1" dirty="0" smtClean="0">
                  <a:latin typeface="Cambria Math"/>
                  <a:ea typeface="Times New Roman"/>
                  <a:cs typeface="Times New Roman"/>
                </a:endParaRP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latin typeface="Cambria Math"/>
                          <a:ea typeface="Times New Roman"/>
                          <a:cs typeface="Cambria Math"/>
                        </a:rPr>
                        <m:t>⇒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(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𝑃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):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d>
                        <m:dPr>
                          <m:ctrlPr>
                            <a:rPr lang="en-US" sz="3800" i="1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0</m:t>
                          </m:r>
                        </m:e>
                      </m:d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0</m:t>
                      </m:r>
                      <m:d>
                        <m:dPr>
                          <m:ctrlPr>
                            <a:rPr lang="en-US" sz="3800" i="1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𝑦</m:t>
                          </m:r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3</m:t>
                      </m:r>
                      <m:d>
                        <m:dPr>
                          <m:ctrlPr>
                            <a:rPr lang="en-US" sz="3800" i="1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𝑧</m:t>
                          </m:r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3800" i="1"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</m:e>
                      </m:d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3800" i="1">
                          <a:latin typeface="Cambria Math"/>
                          <a:ea typeface="Times New Roman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3800" dirty="0">
                  <a:latin typeface="Palatino Linotype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3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𝑧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9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nl-NL" sz="3800" i="1">
                        <a:latin typeface="Cambria Math"/>
                        <a:ea typeface="Times New Roman"/>
                        <a:cs typeface="Times New Roman"/>
                      </a:rPr>
                      <m:t>0</m:t>
                    </m:r>
                  </m:oMath>
                </a14:m>
                <a:r>
                  <a:rPr lang="en-US" sz="3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333064"/>
                <a:ext cx="11353800" cy="5859918"/>
              </a:xfrm>
              <a:blipFill>
                <a:blip r:embed="rId2"/>
                <a:stretch>
                  <a:fillRect l="-1396" t="-1873" r="-13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2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199" y="41565"/>
                <a:ext cx="10910455" cy="6719455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5. </a:t>
                </a:r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Viết </a:t>
                </a:r>
                <a:r>
                  <a:rPr lang="en-US" sz="32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2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2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200" dirty="0" err="1"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2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  <m:r>
                      <m:rPr>
                        <m:nor/>
                      </m:rPr>
                      <a:rPr lang="en-US" sz="3200">
                        <a:latin typeface="Cambria Math"/>
                        <a:ea typeface="Calibri"/>
                        <a:cs typeface="Times New Roman"/>
                      </a:rPr>
                      <m:t>//</m:t>
                    </m:r>
                    <m:r>
                      <a:rPr lang="en-US" sz="3200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𝑂𝑥𝑦</m:t>
                    </m:r>
                    <m:r>
                      <a:rPr lang="en-US" sz="3200"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endParaRPr lang="en-US" sz="3200" dirty="0">
                  <a:latin typeface="Palatino Linotype"/>
                  <a:ea typeface="Calibri"/>
                  <a:cs typeface="Times New Roman"/>
                </a:endParaRPr>
              </a:p>
              <a:p>
                <a:pPr marL="1144270" indent="-7429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/>
                    <a:ea typeface="Calibri"/>
                    <a:cs typeface="Times New Roman"/>
                  </a:rPr>
                  <a:t>	</a:t>
                </a:r>
                <a:endParaRPr lang="en-US" sz="3200" dirty="0" smtClean="0">
                  <a:latin typeface="Times New Roman"/>
                  <a:ea typeface="Calibri"/>
                  <a:cs typeface="Times New Roman"/>
                </a:endParaRPr>
              </a:p>
              <a:p>
                <a:pPr marL="1144270" indent="-7429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latin typeface="Palatino Linotype"/>
                  <a:ea typeface="Calibri"/>
                  <a:cs typeface="Times New Roman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𝑂𝑥𝑦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.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qua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O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(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2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)</m:t>
                              </m:r>
                            </m:e>
                            <m:e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.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VTPT</m:t>
                              </m:r>
                              <m:r>
                                <m:rPr>
                                  <m:nor/>
                                </m:rPr>
                                <a:rPr lang="nl-NL" sz="32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: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nl-NL" sz="3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(</m:t>
                              </m:r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 </m:t>
                              </m:r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nl-NL" sz="3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 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𝑂𝑥𝑦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nl-NL" sz="32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nl-NL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∥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𝑂𝑥𝑦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⇒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nl-NL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⇒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nl-NL" sz="3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  <a:sym typeface="Wingdings"/>
                  </a:rPr>
                  <a:t></a:t>
                </a:r>
                <a:r>
                  <a:rPr lang="nl-NL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Mặt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𝑂𝑥𝑦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1 VTPT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nl-NL" sz="3200" i="1">
                            <a:latin typeface="Cambria Math"/>
                            <a:ea typeface="Calibri"/>
                            <a:cs typeface="Times New Roman"/>
                          </a:rPr>
                          <m:t>𝑘</m:t>
                        </m:r>
                      </m:e>
                    </m:acc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=(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nl-NL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199" y="41565"/>
                <a:ext cx="10910455" cy="6719455"/>
              </a:xfrm>
              <a:blipFill rotWithShape="1">
                <a:blip r:embed="rId2"/>
                <a:stretch>
                  <a:fillRect l="-1397" t="-817" r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1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200" y="387928"/>
                <a:ext cx="10515600" cy="5789036"/>
              </a:xfrm>
            </p:spPr>
            <p:txBody>
              <a:bodyPr>
                <a:normAutofit fontScale="925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6. </a:t>
                </a:r>
                <a:r>
                  <a:rPr lang="nl-NL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iết </a:t>
                </a:r>
                <a:r>
                  <a:rPr lang="nl-NL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 trình mặt phẳng </a:t>
                </a:r>
                <a14:m>
                  <m:oMath xmlns:m="http://schemas.openxmlformats.org/officeDocument/2006/math"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∥(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𝑶𝒙𝒛</m:t>
                    </m:r>
                    <m:r>
                      <a:rPr lang="nl-NL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 smtClean="0">
                    <a:solidFill>
                      <a:srgbClr val="0000CC"/>
                    </a:solidFill>
                    <a:ea typeface="Calibri"/>
                    <a:cs typeface="Times New Roman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 smtClean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D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𝑂𝑥𝑧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.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qua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O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(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)</m:t>
                              </m:r>
                            </m:e>
                            <m:e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.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VTPT</m:t>
                              </m:r>
                              <m:r>
                                <m:rPr>
                                  <m:nor/>
                                </m:rPr>
                                <a:rPr lang="nl-NL" sz="3600">
                                  <a:latin typeface="Times New Roman" pitchFamily="18" charset="0"/>
                                  <a:ea typeface="Calibri"/>
                                  <a:cs typeface="Times New Roman" pitchFamily="18" charset="0"/>
                                </a:rPr>
                                <m:t>: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nl-NL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(</m:t>
                              </m:r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 </m:t>
                              </m:r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nl-NL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 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𝑂𝑥𝑧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nl-NL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nl-NL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)∥(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𝑂𝑥𝑧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)⇒(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nl-NL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)⇒(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nl-NL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  <a:sym typeface="Wingdings"/>
                  </a:rPr>
                  <a:t>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𝑥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1 VTPT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𝑗</m:t>
                        </m:r>
                      </m:e>
                    </m:acc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387928"/>
                <a:ext cx="10515600" cy="5789036"/>
              </a:xfrm>
              <a:blipFill rotWithShape="1">
                <a:blip r:embed="rId2"/>
                <a:stretch>
                  <a:fillRect l="-1565" t="-1897" r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69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55967"/>
                <a:ext cx="12192000" cy="6524938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7. </a:t>
                </a:r>
                <a:r>
                  <a:rPr lang="fr-FR" sz="3200" b="1" dirty="0" smtClean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Viết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trung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trực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</m:oMath>
                </a14:m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đoạn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𝑩</m:t>
                    </m:r>
                  </m:oMath>
                </a14:m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3200" b="1" dirty="0" err="1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pt-B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pt-BR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pt-B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	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pt-B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pt-B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pt-B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	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pt-BR" sz="3200" b="1" dirty="0">
                    <a:solidFill>
                      <a:srgbClr val="0000CC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 err="1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Gọi</a:t>
                </a:r>
                <a:r>
                  <a:rPr lang="en-US" sz="3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là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ung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oạn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</m:oMath>
                </a14:m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299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fr-FR" sz="3200" cap="all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ặt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ung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ực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oạn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</m:oMath>
                </a14:m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ectơ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áp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uyến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𝑛</m:t>
                        </m:r>
                      </m:e>
                    </m:acc>
                    <m:r>
                      <a:rPr lang="pt-BR" sz="3200" b="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𝐴𝐵</m:t>
                        </m:r>
                      </m:e>
                    </m:acc>
                    <m:r>
                      <a:rPr lang="pt-BR" sz="3200" b="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pt-BR" sz="3200" b="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200" dirty="0" err="1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endParaRPr lang="fr-FR" sz="3200" dirty="0" smtClean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299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fr-FR" sz="3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fr-FR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fr-FR" sz="32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fr-FR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55967"/>
                <a:ext cx="12192000" cy="6524938"/>
              </a:xfrm>
              <a:blipFill rotWithShape="1">
                <a:blip r:embed="rId2"/>
                <a:stretch>
                  <a:fillRect l="-1250" t="-840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67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6414654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8. </a:t>
                </a:r>
                <a:r>
                  <a:rPr lang="fr-FR" sz="3600" b="1" cap="all" dirty="0" smtClean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cap="all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ương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ung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ực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oạn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𝑩</m:t>
                    </m:r>
                  </m:oMath>
                </a14:m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là</a:t>
                </a:r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1087120" indent="-45720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pt-BR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𝟖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</a:p>
              <a:p>
                <a:pPr marL="1087120" indent="-45720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Palatino Linotype"/>
                  <a:ea typeface="Calibri"/>
                  <a:cs typeface="Times New Roman"/>
                </a:endParaRPr>
              </a:p>
              <a:p>
                <a:pPr marL="0" lvl="0" indent="0">
                  <a:buNone/>
                </a:pPr>
                <a:r>
                  <a:rPr lang="fr-FR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fr-FR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là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ung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oạn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</m:oMath>
                </a14:m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29920" indent="63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3600" cap="all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ặt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ung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ực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oạn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</m:oMath>
                </a14:m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ectơ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áp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uyến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𝒏</m:t>
                        </m:r>
                      </m:e>
                    </m:acc>
                    <m:r>
                      <a:rPr lang="pt-BR" sz="3600" b="1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f>
                      <m:f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𝑨𝑩</m:t>
                        </m:r>
                      </m:e>
                    </m:acc>
                    <m:r>
                      <a:rPr lang="pt-BR" sz="3600" b="1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pt-BR" sz="3600" b="1" i="1"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3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fr-FR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fr-FR" sz="3600" i="1">
                        <a:latin typeface="Cambria Math"/>
                        <a:ea typeface="Calibri"/>
                      </a:rPr>
                      <m:t>−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fr-FR" sz="3600" i="1">
                        <a:latin typeface="Cambria Math"/>
                        <a:ea typeface="Calibri"/>
                      </a:rPr>
                      <m:t>−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7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fr-FR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6414654"/>
              </a:xfrm>
              <a:blipFill rotWithShape="1">
                <a:blip r:embed="rId2"/>
                <a:stretch>
                  <a:fillRect l="-1500" t="-951" r="-1500" b="-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90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6732754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9. </a:t>
                </a:r>
                <a:r>
                  <a:rPr lang="en-US" sz="3200" cap="all" dirty="0" err="1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iết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ặp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éctơ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hỉ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acc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e>
                    </m:acc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 defTabSz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0" algn="l"/>
                  </a:tabLst>
                </a:pP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𝑀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acc>
                              <m:accPr>
                                <m:chr m:val="⃗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[</m:t>
                            </m:r>
                            <m:acc>
                              <m:accPr>
                                <m:chr m:val="⃗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]=(−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8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: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32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5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8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8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2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 defTabSz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0" algn="l"/>
                  </a:tabLst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6732754"/>
              </a:xfrm>
              <a:blipFill rotWithShape="1">
                <a:blip r:embed="rId2"/>
                <a:stretch>
                  <a:fillRect l="-1250" t="-815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10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00891" y="166809"/>
                <a:ext cx="11617036" cy="6511081"/>
              </a:xfrm>
            </p:spPr>
            <p:txBody>
              <a:bodyPr>
                <a:noAutofit/>
              </a:bodyPr>
              <a:lstStyle/>
              <a:p>
                <a:pPr marL="0" lvl="0" indent="0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0.</a:t>
                </a:r>
                <a:r>
                  <a:rPr lang="en-US" sz="3200" cap="all" dirty="0" smtClean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cap="all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ươ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𝐶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sub>
                    </m:sSub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𝐵</m:t>
                            </m:r>
                          </m:e>
                        </m:acc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0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e>
                            </m:d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32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acc>
                              <m:accPr>
                                <m:chr m:val="⃗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891" y="166809"/>
                <a:ext cx="11617036" cy="6511081"/>
              </a:xfrm>
              <a:blipFill rotWithShape="1">
                <a:blip r:embed="rId2"/>
                <a:stretch>
                  <a:fillRect l="-1364" t="-843" b="-2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82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200" y="387928"/>
                <a:ext cx="11145982" cy="5789036"/>
              </a:xfrm>
            </p:spPr>
            <p:txBody>
              <a:bodyPr>
                <a:normAutofit fontScale="775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1.</a:t>
                </a:r>
                <a:r>
                  <a:rPr lang="en-US" sz="3600" dirty="0" err="1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hứa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ục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𝑂𝑥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dạng</a:t>
                </a:r>
                <a:endParaRPr lang="en-US" sz="36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600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D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𝑂𝑀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−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d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  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0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0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sub>
                    </m:sSub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𝑂𝑀</m:t>
                            </m:r>
                          </m:e>
                        </m:acc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Qua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𝑀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−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d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VTPT</m:t>
                            </m:r>
                            <m:r>
                              <a:rPr lang="en-US" sz="3600"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0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387928"/>
                <a:ext cx="11145982" cy="5789036"/>
              </a:xfrm>
              <a:blipFill>
                <a:blip r:embed="rId2"/>
                <a:stretch>
                  <a:fillRect l="-1149" t="-1475" r="-10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23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56550" y="334673"/>
                <a:ext cx="11270673" cy="5636636"/>
              </a:xfrm>
            </p:spPr>
            <p:txBody>
              <a:bodyPr>
                <a:normAutofit fontScale="92500" lnSpcReduction="1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2. </a:t>
                </a:r>
                <a:r>
                  <a:rPr lang="vi-VN" sz="3600" b="1" cap="all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</a:t>
                </a: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iết phương trình mặt phẳng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đi qua hai điểm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</m:t>
                    </m:r>
                  </m:oMath>
                </a14:m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đồng thời song song với trục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𝑶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𝐀</m:t>
                    </m:r>
                    <m:r>
                      <a:rPr lang="en-US" sz="3600" b="1" i="0" smtClean="0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b="1" i="0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𝐏</m:t>
                        </m:r>
                      </m:e>
                    </m:d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 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</a:rPr>
                      <m:t>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itchFamily="18" charset="0"/>
                                <a:ea typeface="Calibri"/>
                                <a:cs typeface="Times New Roman" pitchFamily="18" charset="0"/>
                              </a:rPr>
                              <m:t>    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sub>
                    </m:sSub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𝐵</m:t>
                            </m:r>
                          </m:e>
                        </m:acc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i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sz="3600" i="1"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en-US" sz="3600" i="1"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36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600" i="1">
                          <a:latin typeface="Cambria Math"/>
                          <a:ea typeface="Calibri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56550" y="334673"/>
                <a:ext cx="11270673" cy="5636636"/>
              </a:xfrm>
              <a:blipFill rotWithShape="1">
                <a:blip r:embed="rId2"/>
                <a:stretch>
                  <a:fillRect l="-1406" t="-1622" r="-1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66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67633" y="801825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96982" y="124691"/>
                <a:ext cx="11984182" cy="6052273"/>
              </a:xfrm>
            </p:spPr>
            <p:txBody>
              <a:bodyPr>
                <a:normAutofit fontScale="85000" lnSpcReduction="1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de-DE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. </a:t>
                </a:r>
                <a:r>
                  <a:rPr lang="en-US" sz="3600" b="1" cap="all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o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𝑪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𝑫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iế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, 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song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so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𝑪𝑫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(−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𝐶𝐷</m:t>
                                  </m:r>
                                </m:e>
                              </m:acc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(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−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𝑃</m:t>
                          </m:r>
                        </m:sub>
                      </m:sSub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𝐶𝐷</m:t>
                              </m:r>
                            </m:e>
                          </m:acc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;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;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i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36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6982" y="124691"/>
                <a:ext cx="11984182" cy="6052273"/>
              </a:xfrm>
              <a:blipFill>
                <a:blip r:embed="rId2"/>
                <a:stretch>
                  <a:fillRect l="-1272" t="-1410" r="-12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2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96981"/>
                <a:ext cx="12192000" cy="5650491"/>
              </a:xfrm>
            </p:spPr>
            <p:txBody>
              <a:bodyPr>
                <a:normAutofit fontScale="85000" lnSpcReduction="20000"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4. </a:t>
                </a:r>
                <a:r>
                  <a:rPr lang="en-US" sz="3600" b="1" cap="all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iế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a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, 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uô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gó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en-US" sz="3600" b="1" dirty="0" smtClean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𝑸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):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𝒚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𝒛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𝟏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  <m:r>
                        <a:rPr lang="en-US" sz="3600" b="1" i="1">
                          <a:solidFill>
                            <a:srgbClr val="0000CC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𝟕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(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;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sub>
                    </m:sSub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𝐵</m:t>
                            </m:r>
                          </m:e>
                        </m:acc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𝑄</m:t>
                            </m:r>
                          </m:sub>
                        </m:sSub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5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i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5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7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36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5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7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7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96981"/>
                <a:ext cx="12192000" cy="5650491"/>
              </a:xfrm>
              <a:blipFill>
                <a:blip r:embed="rId2"/>
                <a:stretch>
                  <a:fillRect l="-1200" t="-1942" r="-1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6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836" y="1"/>
            <a:ext cx="11887199" cy="66224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de-D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.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 (P):2x+y-2z+1=0, A(1;-2;3) và B(3;2;-1). Viết phương trình mặt phẳng (Q) qua   và vuông góc với (P).</a:t>
            </a:r>
          </a:p>
          <a:p>
            <a:pPr marL="0" indent="0">
              <a:buNone/>
            </a:pP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 (Q):2x+2y+3z-7=0.	B. (Q):2x-2y+3z-7=0.</a:t>
            </a:r>
          </a:p>
          <a:p>
            <a:pPr marL="0" indent="0">
              <a:buNone/>
            </a:pP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(Q):2x+2y+3z-9=0.	D. (Q):x+2y+3z-7=0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Ta có: n ⃗_((P))=(2;1;-2) là véc tơ pháp tuyến của (P)và (AB) ⃗=(2;4;-4).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Vì: (Q) qua   và vuông góc với (P) nên  .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Phương trình mặt phẳng (Q) qua   và vuông góc với (P) là:</a:t>
            </a:r>
          </a:p>
          <a:p>
            <a:pPr marL="0" indent="0">
              <a:buNone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-4(x-1)-4(y+2)-6(z-3)=0⇔2x+2y+3z-7=0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57454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15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4691" y="1"/>
                <a:ext cx="12067309" cy="6594764"/>
              </a:xfrm>
            </p:spPr>
            <p:txBody>
              <a:bodyPr>
                <a:normAutofit fontScale="92500" lnSpcReduction="20000"/>
              </a:bodyPr>
              <a:lstStyle/>
              <a:p>
                <a:pPr marL="0" lvl="0" indent="0">
                  <a:buNone/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6. </a:t>
                </a:r>
                <a:r>
                  <a:rPr lang="en-US" sz="3600" cap="all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o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ác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: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4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: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iế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ình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ểm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𝐴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;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;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,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óc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: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4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5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: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4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5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6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: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4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5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):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4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5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6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3600" i="1">
                        <a:latin typeface="Cambria Math"/>
                      </a:rPr>
                      <m:t>;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3600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(</m:t>
                    </m:r>
                    <m:r>
                      <a:rPr lang="en-US" sz="3600" i="1">
                        <a:latin typeface="Cambria Math"/>
                      </a:rPr>
                      <m:t>𝑃</m:t>
                    </m:r>
                    <m:r>
                      <a:rPr lang="en-US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gó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sz="36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3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10</m:t>
                        </m:r>
                        <m:r>
                          <a:rPr lang="en-US" sz="3600" i="1">
                            <a:latin typeface="Cambria Math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rình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(</m:t>
                    </m:r>
                    <m:r>
                      <a:rPr lang="en-US" sz="3600" i="1">
                        <a:latin typeface="Cambria Math"/>
                      </a:rPr>
                      <m:t>𝑃</m:t>
                    </m:r>
                    <m:r>
                      <a:rPr lang="en-US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iểm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𝐴</m:t>
                    </m:r>
                    <m:r>
                      <a:rPr lang="en-US" sz="3600" i="1">
                        <a:latin typeface="Cambria Math"/>
                      </a:rPr>
                      <m:t>(</m:t>
                    </m:r>
                    <m:r>
                      <a:rPr lang="en-US" sz="3600" i="1">
                        <a:latin typeface="Cambria Math"/>
                      </a:rPr>
                      <m:t>1</m:t>
                    </m:r>
                    <m:r>
                      <a:rPr lang="en-US" sz="3600" i="1">
                        <a:latin typeface="Cambria Math"/>
                      </a:rPr>
                      <m:t>;</m:t>
                    </m:r>
                    <m:r>
                      <a:rPr lang="en-US" sz="3600" i="1">
                        <a:latin typeface="Cambria Math"/>
                      </a:rPr>
                      <m:t>1</m:t>
                    </m:r>
                    <m:r>
                      <a:rPr lang="en-US" sz="3600" i="1">
                        <a:latin typeface="Cambria Math"/>
                      </a:rPr>
                      <m:t>;</m:t>
                    </m:r>
                    <m:r>
                      <a:rPr lang="en-US" sz="3600" i="1">
                        <a:latin typeface="Cambria Math"/>
                      </a:rPr>
                      <m:t>1</m:t>
                    </m:r>
                    <m:r>
                      <a:rPr lang="en-US" sz="3600" i="1">
                        <a:latin typeface="Cambria Math"/>
                      </a:rPr>
                      <m:t>),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gó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mặ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−</m:t>
                    </m:r>
                    <m:r>
                      <a:rPr lang="en-US" sz="3600" i="1">
                        <a:latin typeface="Cambria Math"/>
                      </a:rPr>
                      <m:t>8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</a:rPr>
                      <m:t>+</m:t>
                    </m:r>
                    <m:r>
                      <a:rPr lang="en-US" sz="3600" i="1">
                        <a:latin typeface="Cambria Math"/>
                      </a:rPr>
                      <m:t>10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𝑦</m:t>
                        </m:r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</a:rPr>
                      <m:t>−</m:t>
                    </m:r>
                    <m:r>
                      <a:rPr lang="en-US" sz="3600" i="1">
                        <a:latin typeface="Cambria Math"/>
                      </a:rPr>
                      <m:t>4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𝑧</m:t>
                        </m:r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600" i="1">
                        <a:latin typeface="Cambria Math"/>
                      </a:rPr>
                      <m:t>=</m:t>
                    </m:r>
                    <m:r>
                      <a:rPr lang="en-US" sz="3600" i="1">
                        <a:latin typeface="Cambria Math"/>
                      </a:rPr>
                      <m:t>0</m:t>
                    </m:r>
                    <m:r>
                      <a:rPr lang="en-US" sz="3600" i="1">
                        <a:latin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</a:rPr>
                      <m:t>4</m:t>
                    </m:r>
                    <m:r>
                      <a:rPr lang="en-US" sz="3600" i="1">
                        <a:latin typeface="Cambria Math"/>
                      </a:rPr>
                      <m:t>𝑥</m:t>
                    </m:r>
                    <m:r>
                      <a:rPr lang="en-US" sz="3600" i="1">
                        <a:latin typeface="Cambria Math"/>
                      </a:rPr>
                      <m:t>−</m:t>
                    </m:r>
                    <m:r>
                      <a:rPr lang="en-US" sz="3600" i="1">
                        <a:latin typeface="Cambria Math"/>
                      </a:rPr>
                      <m:t>5</m:t>
                    </m:r>
                    <m:r>
                      <a:rPr lang="en-US" sz="3600" i="1">
                        <a:latin typeface="Cambria Math"/>
                      </a:rPr>
                      <m:t>𝑦</m:t>
                    </m:r>
                    <m:r>
                      <a:rPr lang="en-US" sz="3600" i="1">
                        <a:latin typeface="Cambria Math"/>
                      </a:rPr>
                      <m:t>+</m:t>
                    </m:r>
                    <m:r>
                      <a:rPr lang="en-US" sz="3600" i="1">
                        <a:latin typeface="Cambria Math"/>
                      </a:rPr>
                      <m:t>2</m:t>
                    </m:r>
                    <m:r>
                      <a:rPr lang="en-US" sz="3600" i="1">
                        <a:latin typeface="Cambria Math"/>
                      </a:rPr>
                      <m:t>𝑧</m:t>
                    </m:r>
                    <m:r>
                      <a:rPr lang="en-US" sz="3600" i="1">
                        <a:latin typeface="Cambria Math"/>
                      </a:rPr>
                      <m:t>−</m:t>
                    </m:r>
                    <m:r>
                      <a:rPr lang="en-US" sz="3600" i="1">
                        <a:latin typeface="Cambria Math"/>
                      </a:rPr>
                      <m:t>1</m:t>
                    </m:r>
                    <m:r>
                      <a:rPr lang="en-US" sz="3600" i="1">
                        <a:latin typeface="Cambria Math"/>
                      </a:rPr>
                      <m:t>=</m:t>
                    </m:r>
                    <m:r>
                      <a:rPr lang="en-US" sz="36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4691" y="1"/>
                <a:ext cx="12067309" cy="6594764"/>
              </a:xfrm>
              <a:blipFill rotWithShape="1">
                <a:blip r:embed="rId2"/>
                <a:stretch>
                  <a:fillRect l="-1313" t="-3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42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90945" y="401782"/>
                <a:ext cx="11790219" cy="5775181"/>
              </a:xfrm>
            </p:spPr>
            <p:txBody>
              <a:bodyPr>
                <a:normAutofit fontScale="92500" lnSpcReduction="10000"/>
              </a:bodyPr>
              <a:lstStyle/>
              <a:p>
                <a:pPr marL="0" lvl="0" indent="0">
                  <a:buNone/>
                </a:pPr>
                <a:r>
                  <a:rPr lang="de-DE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. </a:t>
                </a:r>
                <a:r>
                  <a:rPr lang="en-US" sz="36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6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endParaRPr lang="en-US" sz="36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Mặt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dạ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0945" y="401782"/>
                <a:ext cx="11790219" cy="5775181"/>
              </a:xfrm>
              <a:blipFill rotWithShape="1">
                <a:blip r:embed="rId2"/>
                <a:stretch>
                  <a:fillRect l="-1396" t="-3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21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540327" y="0"/>
                <a:ext cx="11651673" cy="6608618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de-DE" sz="3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8. </a:t>
                </a:r>
                <a:r>
                  <a:rPr lang="en-US" sz="36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𝐴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𝐵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𝑂𝑧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3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𝑧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6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4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4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4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</a:t>
                </a:r>
              </a:p>
              <a:p>
                <a:pPr marL="40132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ầ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ượ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ình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iếu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ê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á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ụ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𝑥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𝑦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𝑧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nê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endParaRPr lang="en-US" sz="36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401320" indent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3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40327" y="0"/>
                <a:ext cx="11651673" cy="6608618"/>
              </a:xfrm>
              <a:blipFill rotWithShape="1">
                <a:blip r:embed="rId2"/>
                <a:stretch>
                  <a:fillRect l="-1622" t="-2306" r="-1570" b="-3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00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-55418" y="0"/>
                <a:ext cx="12192000" cy="6858000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00000"/>
                  </a:lnSpc>
                  <a:spcBef>
                    <a:spcPts val="0"/>
                  </a:spcBef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9. 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iết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iế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m:rPr>
                        <m:nor/>
                      </m:rPr>
                      <a:rPr lang="en-US" sz="3200">
                        <a:solidFill>
                          <a:srgbClr val="0000CC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//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 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ác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ộ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khoả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ằ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3.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514350" lvl="0" indent="-514350" algn="just">
                  <a:lnSpc>
                    <a:spcPct val="100000"/>
                  </a:lnSpc>
                  <a:spcBef>
                    <a:spcPts val="0"/>
                  </a:spcBef>
                  <a:buClr>
                    <a:srgbClr val="0000FF"/>
                  </a:buClr>
                  <a:buAutoNum type="alphaUcPeriod"/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4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1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 smtClean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 algn="just">
                  <a:lnSpc>
                    <a:spcPct val="100000"/>
                  </a:lnSpc>
                  <a:spcBef>
                    <a:spcPts val="0"/>
                  </a:spcBef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4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1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marR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6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dirty="0" err="1"/>
                  <a:t>Vì</a:t>
                </a:r>
                <a:r>
                  <a:rPr lang="en-US" sz="3600" dirty="0"/>
                  <a:t> </a:t>
                </a:r>
                <a:r>
                  <a:rPr lang="en-US" sz="3600" dirty="0" err="1"/>
                  <a:t>mp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600" dirty="0"/>
                  <a:t> song </a:t>
                </a:r>
                <a:r>
                  <a:rPr lang="en-US" sz="3600" dirty="0" err="1"/>
                  <a:t>song</a:t>
                </a:r>
                <a:r>
                  <a:rPr lang="en-US" sz="3600" dirty="0"/>
                  <a:t> </a:t>
                </a:r>
                <a:r>
                  <a:rPr lang="en-US" sz="3600" dirty="0" err="1"/>
                  <a:t>với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3600" dirty="0"/>
                  <a:t> </a:t>
                </a:r>
                <a:r>
                  <a:rPr lang="en-US" sz="3600" dirty="0" err="1"/>
                  <a:t>nê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mp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600" dirty="0"/>
                  <a:t>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 </a:t>
                </a:r>
                <a:r>
                  <a:rPr lang="en-US" sz="3600" dirty="0" err="1"/>
                  <a:t>phương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rình</a:t>
                </a:r>
                <a:r>
                  <a:rPr lang="en-US" sz="3600" dirty="0"/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600" dirty="0"/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dirty="0" smtClean="0"/>
                  <a:t>Ta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​,​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600" dirty="0"/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600" dirty="0"/>
                  <a:t>.</a:t>
                </a: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55418" y="0"/>
                <a:ext cx="12192000" cy="6858000"/>
              </a:xfrm>
              <a:blipFill rotWithShape="1">
                <a:blip r:embed="rId2"/>
                <a:stretch>
                  <a:fillRect l="-1550" t="-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45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96982"/>
                <a:ext cx="12191999" cy="6761018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0. 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iết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𝛼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, 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𝛽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ời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ách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ột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oả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(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𝑃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: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(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𝑃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: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(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𝑃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: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(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𝑃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: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200" dirty="0">
                  <a:latin typeface="Palatino Linotype"/>
                  <a:ea typeface="Calibri"/>
                  <a:cs typeface="Times New Roman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1440180" algn="l"/>
                  </a:tabLst>
                </a:pP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1440180" algn="l"/>
                  </a:tabLst>
                </a:pPr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96982"/>
                <a:ext cx="12191999" cy="6761018"/>
              </a:xfrm>
              <a:blipFill rotWithShape="1">
                <a:blip r:embed="rId2"/>
                <a:stretch>
                  <a:fillRect l="-1250" t="-812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2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Thông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hiểu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94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96982"/>
                <a:ext cx="12191999" cy="6761018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de-DE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0.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3200" b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pPr marL="0" indent="0">
                  <a:buNone/>
                </a:pPr>
                <a:r>
                  <a:rPr lang="en-US" sz="3200" dirty="0"/>
                  <a:t>Ta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, </a:t>
                </a:r>
                <a:r>
                  <a:rPr lang="en-US" sz="3200" dirty="0" err="1"/>
                  <a:t>ha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ặ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ẳ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é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ơ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áp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uyế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ầ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ượ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/>
                      <m:t>  </m:t>
                    </m:r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pPr marL="0" indent="0">
                  <a:buNone/>
                </a:pPr>
                <a:r>
                  <a:rPr lang="en-US" sz="3200" dirty="0"/>
                  <a:t>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vuô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ó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ớ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nên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é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ơ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áp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uyế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/>
                  <a:t>. </a:t>
                </a:r>
                <a:r>
                  <a:rPr lang="en-US" sz="3200" dirty="0" err="1"/>
                  <a:t>Nê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ư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ạng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/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/>
                  <a:t>Lạ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cách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mộ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khoả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bằng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nên</a:t>
                </a:r>
                <a:r>
                  <a:rPr lang="en-US" sz="3200" dirty="0"/>
                  <a:t> ta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/>
                  <a:t>Vậy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ư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ặt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hoặc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/>
                  <a:t>.</a:t>
                </a: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1440180" algn="l"/>
                  </a:tabLst>
                </a:pPr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96982"/>
                <a:ext cx="12191999" cy="6761018"/>
              </a:xfrm>
              <a:blipFill rotWithShape="1">
                <a:blip r:embed="rId2"/>
                <a:stretch>
                  <a:fillRect l="-1250" t="-812" r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prstClr val="black"/>
                </a:solidFill>
              </a:rPr>
              <a:t>Phần</a:t>
            </a:r>
            <a:r>
              <a:rPr lang="en-US" b="1" dirty="0" smtClean="0">
                <a:solidFill>
                  <a:prstClr val="black"/>
                </a:solidFill>
              </a:rPr>
              <a:t> 2</a:t>
            </a:r>
            <a:r>
              <a:rPr lang="en-US" b="1" dirty="0">
                <a:solidFill>
                  <a:prstClr val="black"/>
                </a:solidFill>
              </a:rPr>
              <a:t>. </a:t>
            </a:r>
            <a:r>
              <a:rPr lang="en-US" b="1" dirty="0" err="1" smtClean="0">
                <a:solidFill>
                  <a:prstClr val="black"/>
                </a:solidFill>
              </a:rPr>
              <a:t>Thô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hiểu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35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EB5589-BCD2-4F0E-A74F-0ACF51F850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"/>
            <a:ext cx="12192000" cy="6858000"/>
          </a:xfrm>
        </p:spPr>
        <p:txBody>
          <a:bodyPr>
            <a:noAutofit/>
          </a:bodyPr>
          <a:lstStyle/>
          <a:p>
            <a:pPr marL="0" indent="0" defTabSz="0">
              <a:lnSpc>
                <a:spcPct val="100000"/>
              </a:lnSpc>
              <a:spcBef>
                <a:spcPts val="0"/>
              </a:spcBef>
              <a:buNone/>
              <a:tabLst>
                <a:tab pos="0" algn="l"/>
              </a:tabLs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. </a:t>
            </a:r>
          </a:p>
          <a:p>
            <a:pPr marL="0" indent="0" defTabSz="0">
              <a:lnSpc>
                <a:spcPct val="100000"/>
              </a:lnSpc>
              <a:spcBef>
                <a:spcPts val="0"/>
              </a:spcBef>
              <a:buNone/>
              <a:tabLst>
                <a:tab pos="0" algn="l"/>
              </a:tabLst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5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015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TextBox 3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>
            <a:hlinkClick r:id="rId16" action="ppaction://hlinksldjump"/>
          </p:cNvPr>
          <p:cNvSpPr txBox="1"/>
          <p:nvPr/>
        </p:nvSpPr>
        <p:spPr>
          <a:xfrm>
            <a:off x="1139824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12618" y="50103"/>
            <a:ext cx="11402291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44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818" y="182452"/>
            <a:ext cx="11984182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25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50103"/>
            <a:ext cx="12192000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20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71474" y="0"/>
            <a:ext cx="11820526" cy="6807897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.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71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22393"/>
            <a:ext cx="12192000" cy="6807897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.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92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30047"/>
            <a:ext cx="12192000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15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577" y="259055"/>
            <a:ext cx="12192000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024" y="0"/>
            <a:ext cx="12192000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6078886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20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9283" y="50103"/>
            <a:ext cx="12192000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8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023" y="-3685"/>
            <a:ext cx="12192000" cy="680789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85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44711" y="801825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6982" y="43902"/>
            <a:ext cx="12095018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. </a:t>
            </a: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76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5284" y="0"/>
            <a:ext cx="12164292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. </a:t>
            </a:r>
          </a:p>
          <a:p>
            <a:pPr marL="0" indent="0"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40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57680"/>
            <a:ext cx="12192000" cy="6807897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.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65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69510" y="238362"/>
            <a:ext cx="10328086" cy="68078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49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E7128-81FF-4191-A928-655237246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8173" y="50103"/>
            <a:ext cx="11902993" cy="6807897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.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15602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332509" y="204320"/>
            <a:ext cx="11679382" cy="5903374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3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>
                <a:solidFill>
                  <a:schemeClr val="tx1"/>
                </a:solidFill>
              </a:rPr>
              <a:t>thấp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04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6857999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6. </a:t>
                </a:r>
                <a:r>
                  <a:rPr lang="pt-BR" sz="36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ong </a:t>
                </a: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không</a:t>
                </a:r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gian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𝑶𝒙𝒚𝒛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cho mặt phẳng </a:t>
                </a:r>
                <a:endParaRPr lang="pt-BR" sz="3600" b="1" dirty="0" smtClean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lvl="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và hai điểm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𝑩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e>
                    </m:d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pt-BR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𝑷</m:t>
                        </m:r>
                      </m:e>
                    </m:d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𝑴𝑨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pt-BR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𝑴𝑩</m:t>
                    </m:r>
                  </m:oMath>
                </a14:m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nhỏ nhất.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ính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bằng</a:t>
                </a:r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𝟏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Cambria Math"/>
                      </a:rPr>
                      <m:t>⋅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𝟗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Cambria Math"/>
                      </a:rPr>
                      <m:t>⋅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𝟕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Cambria Math"/>
                      </a:rPr>
                      <m:t>⋅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6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6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3600" dirty="0" err="1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ọa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ộ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M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nghiệm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ệ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36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6857999"/>
              </a:xfrm>
              <a:blipFill rotWithShape="1">
                <a:blip r:embed="rId2"/>
                <a:stretch>
                  <a:fillRect l="-1500" t="-1422" r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450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Văn bản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93835" y="234702"/>
                <a:ext cx="11063874" cy="5736607"/>
              </a:xfrm>
            </p:spPr>
            <p:txBody>
              <a:bodyPr>
                <a:normAutofit/>
              </a:bodyPr>
              <a:lstStyle/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</m:e>
                      <m: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họ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B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Văn bản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3835" y="234702"/>
                <a:ext cx="11063874" cy="5736607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4</a:t>
            </a:r>
            <a:r>
              <a:rPr lang="en-US" b="1" dirty="0" smtClean="0">
                <a:solidFill>
                  <a:schemeClr val="tx1"/>
                </a:solidFill>
              </a:rPr>
              <a:t>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 smtClean="0">
                <a:solidFill>
                  <a:schemeClr val="tx1"/>
                </a:solidFill>
              </a:rPr>
              <a:t>cao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73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5556" y="0"/>
                <a:ext cx="12066443" cy="6807897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00000"/>
                  </a:lnSpc>
                  <a:spcBef>
                    <a:spcPts val="0"/>
                  </a:spcBef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7.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cap="all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c</a:t>
                </a:r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ho điểm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.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Mặt phẳng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và cắt trục tọa độ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𝑂𝑥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, 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𝑂𝑦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, 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𝑂𝑧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, 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, 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là trực tâm tam giác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vi-VN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ea typeface="Calibri"/>
                    <a:cs typeface="Times New Roman"/>
                  </a:rPr>
                  <a:t>Khi</a:t>
                </a:r>
                <a:r>
                  <a:rPr lang="en-US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  <a:ea typeface="Calibri"/>
                    <a:cs typeface="Times New Roman"/>
                  </a:rPr>
                  <a:t>đó</a:t>
                </a:r>
                <a:r>
                  <a:rPr lang="en-US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3600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 có phương trình </a:t>
                </a:r>
                <a:r>
                  <a:rPr lang="en-US" sz="3600" dirty="0" err="1">
                    <a:solidFill>
                      <a:srgbClr val="0000CC"/>
                    </a:solidFill>
                    <a:ea typeface="Calibri"/>
                    <a:cs typeface="Times New Roman"/>
                  </a:rPr>
                  <a:t>là</a:t>
                </a:r>
                <a:r>
                  <a:rPr lang="en-US" sz="3600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:</a:t>
                </a:r>
              </a:p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𝟏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solidFill>
                    <a:srgbClr val="0000CC"/>
                  </a:solidFill>
                  <a:ea typeface="Calibri"/>
                  <a:cs typeface="Times New Roman"/>
                </a:endParaRPr>
              </a:p>
              <a:p>
                <a:pPr marL="401320" indent="0" algn="just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𝟑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ea typeface="Calibri"/>
                    <a:cs typeface="Times New Roman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𝟖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solidFill>
                    <a:srgbClr val="0000CC"/>
                  </a:solidFill>
                  <a:ea typeface="Calibri"/>
                  <a:cs typeface="Times New Roman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9144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rước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ế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ứ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minh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nếu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ự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âm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am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giá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ì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𝑀</m:t>
                    </m:r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⊥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ậ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𝐵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Cambria Math"/>
                              </a:rPr>
                              <m:t>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𝑂𝐶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𝐵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Cambria Math"/>
                              </a:rPr>
                              <m:t>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𝑀</m:t>
                            </m:r>
                          </m:e>
                        </m:eqAr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𝑀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ươ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ự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𝐶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Cambria Math"/>
                              </a:rPr>
                              <m:t>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𝑂𝐵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𝐶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Cambria Math"/>
                              </a:rPr>
                              <m:t>⊥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𝑀</m:t>
                            </m:r>
                          </m:e>
                        </m:eqAr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𝑀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nê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𝑂𝑀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⊥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Do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nhậ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m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ộ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ectơ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áp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uyến</a:t>
                </a:r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fr-FR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5556" y="0"/>
                <a:ext cx="12066443" cy="6807897"/>
              </a:xfrm>
              <a:blipFill rotWithShape="1">
                <a:blip r:embed="rId2"/>
                <a:stretch>
                  <a:fillRect l="-1566" t="-1343" r="-1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139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Văn bản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528638" y="0"/>
                <a:ext cx="11244262" cy="6858000"/>
              </a:xfrm>
            </p:spPr>
            <p:txBody>
              <a:bodyPr>
                <a:normAutofit/>
              </a:bodyPr>
              <a:lstStyle/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Áp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dụ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≡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𝑄𝑢𝑎𝑀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5</m:t>
                                </m:r>
                              </m:e>
                            </m:d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𝑉𝑇𝑃𝑇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𝑂𝑀</m:t>
                                </m:r>
                              </m:e>
                            </m:acc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36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5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ổ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quá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</a:t>
                </a:r>
              </a:p>
              <a:p>
                <a:pPr marL="1727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𝑦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5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𝑧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e>
                      </m:d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5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𝑧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3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172720" indent="0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Văn bản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28638" y="0"/>
                <a:ext cx="11244262" cy="6858000"/>
              </a:xfrm>
              <a:blipFill rotWithShape="1">
                <a:blip r:embed="rId2"/>
                <a:stretch>
                  <a:fillRect l="-1681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4</a:t>
            </a:r>
            <a:r>
              <a:rPr lang="en-US" b="1" dirty="0" smtClean="0">
                <a:solidFill>
                  <a:schemeClr val="tx1"/>
                </a:solidFill>
              </a:rPr>
              <a:t>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 smtClean="0">
                <a:solidFill>
                  <a:schemeClr val="tx1"/>
                </a:solidFill>
              </a:rPr>
              <a:t>cao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376" y="4455227"/>
            <a:ext cx="11748654" cy="2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950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983208" y="691604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hlinkClick r:id="rId2" action="ppaction://hlinksldjump"/>
          </p:cNvPr>
          <p:cNvSpPr txBox="1"/>
          <p:nvPr/>
        </p:nvSpPr>
        <p:spPr>
          <a:xfrm>
            <a:off x="3986212" y="32012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6553200" y="32012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7162800" y="22346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219700" y="22346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3152775" y="22040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37473" y="0"/>
                <a:ext cx="12054527" cy="6807897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. 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pt-BR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𝒙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𝒚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𝒛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𝑩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𝑪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𝑨𝑩𝑪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𝟔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𝟏𝟖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𝟔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𝟔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𝟏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𝟔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𝟑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𝟐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𝒛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𝟏𝟖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ại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ad>
                      <m:ra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𝑏𝑐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ad>
                      <m:ra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𝑏𝑐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𝑎𝑏𝑐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62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7473" y="0"/>
                <a:ext cx="12054527" cy="6807897"/>
              </a:xfrm>
              <a:blipFill rotWithShape="1">
                <a:blip r:embed="rId2"/>
                <a:stretch>
                  <a:fillRect l="-1568" t="-2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696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Văn bản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98482" y="114300"/>
                <a:ext cx="11993517" cy="6743700"/>
              </a:xfrm>
            </p:spPr>
            <p:txBody>
              <a:bodyPr>
                <a:noAutofit/>
              </a:bodyPr>
              <a:lstStyle/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𝑎𝑏𝑐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7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Dấu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ứ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xảy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ra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en-US" sz="3600" i="1" dirty="0" smtClean="0">
                  <a:latin typeface="Cambria Math"/>
                  <a:ea typeface="Calibri"/>
                  <a:cs typeface="Cambria Math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e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𝑐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en-US" sz="3600" dirty="0" smtClean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6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8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Văn bản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8482" y="114300"/>
                <a:ext cx="11993517" cy="6743700"/>
              </a:xfrm>
              <a:blipFill rotWithShape="1">
                <a:blip r:embed="rId2"/>
                <a:stretch>
                  <a:fillRect l="-1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4</a:t>
            </a:r>
            <a:r>
              <a:rPr lang="en-US" b="1" dirty="0" smtClean="0">
                <a:solidFill>
                  <a:schemeClr val="tx1"/>
                </a:solidFill>
              </a:rPr>
              <a:t>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 smtClean="0">
                <a:solidFill>
                  <a:schemeClr val="tx1"/>
                </a:solidFill>
              </a:rPr>
              <a:t>cao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00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50103"/>
                <a:ext cx="12192000" cy="6807897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9. 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ặt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a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𝒙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𝒚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𝑶𝒛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𝑩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𝑪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𝑻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𝑶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𝑶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𝑶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𝒂𝒚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𝒃𝒙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𝒄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600" b="1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6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𝒂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𝒃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𝟏𝟗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		C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𝟗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3600" b="1" i="1">
                        <a:solidFill>
                          <a:srgbClr val="0000CC"/>
                        </a:solidFill>
                        <a:latin typeface="Cambria Math"/>
                      </a:rPr>
                      <m:t>𝟓</m:t>
                    </m:r>
                  </m:oMath>
                </a14:m>
                <a:r>
                  <a:rPr lang="en-US" sz="3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=</m:t>
                    </m:r>
                    <m:r>
                      <a:rPr lang="en-US" sz="36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𝑚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0</m:t>
                        </m:r>
                        <m:r>
                          <a:rPr lang="en-US" sz="3600" i="1">
                            <a:latin typeface="Cambria Math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nê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𝑚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𝑘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Áp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dụ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bấtđ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ứ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b>
                        </m:sSub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36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  <m:sup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b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Sup>
                          <m:sSub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b>
                          <m:sup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b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Sup>
                          <m:sSub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  <m:sup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bSup>
                      </m:e>
                    </m:d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  <m:sup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b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Sup>
                          <m:sSub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b>
                          <m:sup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bSup>
                        <m:r>
                          <a:rPr lang="en-US" sz="36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Sup>
                          <m:sSub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  <m:sup>
                            <m:r>
                              <a:rPr lang="en-US" sz="36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a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ợc</a:t>
                </a:r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50103"/>
                <a:ext cx="12192000" cy="6807897"/>
              </a:xfrm>
              <a:blipFill rotWithShape="1">
                <a:blip r:embed="rId2"/>
                <a:stretch>
                  <a:fillRect l="-1500" t="-2238" b="-2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60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Văn bản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5134"/>
                <a:ext cx="12192000" cy="6409520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𝑘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Dấu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ẳ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xảy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𝑚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𝑛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𝑘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𝑘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4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7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𝑘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4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Phương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4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/>
                            <a:cs typeface="Times New Roman"/>
                          </a:rPr>
                          <m:t>14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14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  <a:ea typeface="Calibri"/>
                                <a:cs typeface="Times New Roman"/>
                              </a:rPr>
                              <m:t>1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Calibri"/>
                        <a:cs typeface="Times New Roman"/>
                      </a:rPr>
                      <m:t>9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hỗ dành sẵn cho Văn bản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5134"/>
                <a:ext cx="12192000" cy="6409520"/>
              </a:xfrm>
              <a:blipFill>
                <a:blip r:embed="rId2"/>
                <a:stretch>
                  <a:fillRect l="-1150" r="-150" b="-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4</a:t>
            </a:r>
            <a:r>
              <a:rPr lang="en-US" b="1" dirty="0" smtClean="0">
                <a:solidFill>
                  <a:schemeClr val="tx1"/>
                </a:solidFill>
              </a:rPr>
              <a:t>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 smtClean="0">
                <a:solidFill>
                  <a:schemeClr val="tx1"/>
                </a:solidFill>
              </a:rPr>
              <a:t>cao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11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08896" y="50103"/>
                <a:ext cx="12083104" cy="6807897"/>
              </a:xfrm>
            </p:spPr>
            <p:txBody>
              <a:bodyPr>
                <a:noAutofit/>
              </a:bodyPr>
              <a:lstStyle/>
              <a:p>
                <a:pPr marL="0" lvl="0" indent="0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ong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khô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gia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ệ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ụ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𝑶𝒙𝒚𝒛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𝟎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𝑴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𝑵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sa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khoả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ách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ừ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𝑲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𝟎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𝟎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ế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ạ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giá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rị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lớ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nhấ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ìm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ọ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độ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véctơ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tuyế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	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𝒏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endParaRPr lang="en-US" sz="3200" b="1" dirty="0" smtClean="0">
                  <a:solidFill>
                    <a:srgbClr val="0000CC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401320" indent="0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𝑀𝑁</m:t>
                        </m:r>
                      </m:e>
                    </m:acc>
                    <m:r>
                      <a:rPr lang="en-US" sz="32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/>
                            <a:cs typeface="Times New Roman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/>
                        <a:cs typeface="Times New Roman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/>
                        <a:cs typeface="Times New Roman"/>
                      </a:rPr>
                      <m:t>𝑁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am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8896" y="50103"/>
                <a:ext cx="12083104" cy="6807897"/>
              </a:xfrm>
              <a:blipFill rotWithShape="1">
                <a:blip r:embed="rId2"/>
                <a:stretch>
                  <a:fillRect l="-1312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103" y="1710315"/>
            <a:ext cx="3760787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330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Văn bản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74073" y="119231"/>
                <a:ext cx="11817927" cy="6420113"/>
              </a:xfrm>
            </p:spPr>
            <p:txBody>
              <a:bodyPr>
                <a:noAutofit/>
              </a:bodyPr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36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𝐼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ình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iếu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uô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góc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𝐾</m:t>
                    </m:r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ên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ẳng</a:t>
                </a:r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𝑑</m:t>
                        </m:r>
                      </m:e>
                    </m:d>
                    <m:r>
                      <a:rPr lang="en-US" sz="3600" i="1"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Khi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ó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a </a:t>
                </a:r>
                <a:r>
                  <a:rPr lang="fr-FR" sz="3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𝐾𝐼</m:t>
                        </m:r>
                      </m:e>
                    </m:acc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</m:d>
                  </m:oMath>
                </a14:m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3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𝐾𝐼</m:t>
                    </m:r>
                    <m:r>
                      <a:rPr lang="en-US" sz="3600" i="1">
                        <a:latin typeface="Cambria Math"/>
                        <a:ea typeface="Times New Roman"/>
                        <a:cs typeface="Cambria Math"/>
                      </a:rPr>
                      <m:t>⊥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𝑀𝑁</m:t>
                    </m:r>
                    <m:r>
                      <a:rPr lang="en-US" sz="3600" i="1"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𝐾𝐼</m:t>
                        </m:r>
                      </m:e>
                    </m:acc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𝑀𝑁</m:t>
                        </m:r>
                      </m:e>
                    </m:acc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0</m:t>
                    </m:r>
                    <m:r>
                      <a:rPr lang="en-US" sz="3600" i="1"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4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0</m:t>
                    </m:r>
                  </m:oMath>
                </a14:m>
                <a:endParaRPr lang="en-US" sz="3600" i="1" dirty="0" smtClean="0">
                  <a:latin typeface="Cambria Math"/>
                  <a:ea typeface="Times New Roman"/>
                  <a:cs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𝐾𝐼</m:t>
                        </m:r>
                      </m:e>
                    </m:acc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den>
                        </m:f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den>
                        </m:f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600" i="1">
                        <a:latin typeface="Cambria Math"/>
                        <a:ea typeface="Times New Roman"/>
                        <a:cs typeface="Times New Roman"/>
                      </a:rPr>
                      <m:t>=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36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36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</a:pPr>
                <a:r>
                  <a:rPr lang="en-US" sz="3600" dirty="0"/>
                  <a:t>Ta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 </a:t>
                </a:r>
                <a:r>
                  <a:rPr lang="en-US" sz="3600" dirty="0" smtClean="0"/>
                  <a:t>                     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3600" dirty="0"/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endParaRPr lang="en-US" sz="3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3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Văn bản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74073" y="119231"/>
                <a:ext cx="11817927" cy="6420113"/>
              </a:xfrm>
              <a:blipFill rotWithShape="1">
                <a:blip r:embed="rId3"/>
                <a:stretch>
                  <a:fillRect l="-1547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>
            <a:hlinkClick r:id="rId4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4</a:t>
            </a:r>
            <a:r>
              <a:rPr lang="en-US" b="1" dirty="0" smtClean="0">
                <a:solidFill>
                  <a:schemeClr val="tx1"/>
                </a:solidFill>
              </a:rPr>
              <a:t>. </a:t>
            </a:r>
            <a:r>
              <a:rPr lang="en-US" b="1" dirty="0">
                <a:solidFill>
                  <a:schemeClr val="tx1"/>
                </a:solidFill>
              </a:rPr>
              <a:t>VD </a:t>
            </a:r>
            <a:r>
              <a:rPr lang="en-US" b="1" dirty="0" err="1" smtClean="0">
                <a:solidFill>
                  <a:schemeClr val="tx1"/>
                </a:solidFill>
              </a:rPr>
              <a:t>cao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15753"/>
              </p:ext>
            </p:extLst>
          </p:nvPr>
        </p:nvGraphicFramePr>
        <p:xfrm>
          <a:off x="2092037" y="3990109"/>
          <a:ext cx="6503605" cy="52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3288960" imgH="266400" progId="Equation.DSMT4">
                  <p:embed/>
                </p:oleObj>
              </mc:Choice>
              <mc:Fallback>
                <p:oleObj name="Equation" r:id="rId5" imgW="328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037" y="3990109"/>
                        <a:ext cx="6503605" cy="52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55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85297" y="589979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095375" y="252787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96982" y="0"/>
                <a:ext cx="11901054" cy="660861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de-DE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. </a:t>
                </a:r>
                <a:r>
                  <a:rPr lang="vi-VN" sz="3600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Cho </a:t>
                </a:r>
                <a:r>
                  <a:rPr lang="vi-VN" sz="3600" b="1" dirty="0">
                    <a:solidFill>
                      <a:srgbClr val="0000CC"/>
                    </a:solidFill>
                    <a:latin typeface="Times New Roman" pitchFamily="18" charset="0"/>
                  </a:rPr>
                  <a:t>mặt phẳng (P):3x-z+2=0. Vectơ nào là một vectơ pháp tuyến của (P)?</a:t>
                </a:r>
              </a:p>
              <a:p>
                <a:pPr marL="1144270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𝟒</m:t>
                            </m:r>
                          </m:sub>
                        </m:sSub>
                      </m:e>
                    </m:acc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	</a:t>
                </a:r>
              </a:p>
              <a:p>
                <a:pPr marL="1144270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600" b="1" dirty="0">
                    <a:solidFill>
                      <a:srgbClr val="0000FF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3600" b="1" dirty="0">
                  <a:latin typeface="Palatino Linotype"/>
                  <a:ea typeface="Calibri"/>
                  <a:cs typeface="Times New Roman"/>
                </a:endParaRPr>
              </a:p>
              <a:p>
                <a:r>
                  <a:rPr lang="vi-VN" sz="3600" dirty="0">
                    <a:latin typeface="+mj-lt"/>
                  </a:rPr>
                  <a:t>Lời giải</a:t>
                </a:r>
                <a:r>
                  <a:rPr lang="en-US" sz="3600" dirty="0">
                    <a:latin typeface="+mj-lt"/>
                  </a:rPr>
                  <a:t>.  </a:t>
                </a:r>
                <a:r>
                  <a:rPr lang="vi-VN" sz="3600" b="1" dirty="0">
                    <a:solidFill>
                      <a:srgbClr val="FF0000"/>
                    </a:solidFill>
                    <a:latin typeface="+mj-lt"/>
                  </a:rPr>
                  <a:t>Chọn D</a:t>
                </a:r>
              </a:p>
              <a:p>
                <a:r>
                  <a:rPr lang="vi-VN" sz="3600" dirty="0">
                    <a:latin typeface="+mj-lt"/>
                  </a:rPr>
                  <a:t>Mặt phẳng (P):3x-z+2=0 được viết lại dưới dạng (P):3x+0y-z+2=0 do đó có một vectơ pháp tuyến là (n_2 ) ⃗=(3;0;-1).</a:t>
                </a:r>
              </a:p>
              <a:p>
                <a:r>
                  <a:rPr lang="vi-VN" sz="3600" dirty="0">
                    <a:latin typeface="+mj-lt"/>
                  </a:rPr>
                  <a:t>Cần nhớ: Mặt phẳng (P):ax+by+cz+d=0 có một véctơ pháp tuyến là n ⃗=(a;b;c</a:t>
                </a:r>
                <a:r>
                  <a:rPr lang="vi-VN" sz="3600" dirty="0" smtClean="0">
                    <a:latin typeface="+mj-lt"/>
                  </a:rPr>
                  <a:t>).</a:t>
                </a:r>
                <a:endParaRPr lang="vi-VN" sz="36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6982" y="0"/>
                <a:ext cx="11901054" cy="6608619"/>
              </a:xfrm>
              <a:blipFill rotWithShape="1">
                <a:blip r:embed="rId2"/>
                <a:stretch>
                  <a:fillRect l="-1588" t="-2306" r="-2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2"/>
          <p:cNvSpPr txBox="1">
            <a:spLocks/>
          </p:cNvSpPr>
          <p:nvPr/>
        </p:nvSpPr>
        <p:spPr>
          <a:xfrm>
            <a:off x="838200" y="2701637"/>
            <a:ext cx="10515600" cy="2812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dirty="0"/>
          </a:p>
        </p:txBody>
      </p:sp>
      <p:sp>
        <p:nvSpPr>
          <p:cNvPr id="2" name="Right Arrow 1">
            <a:hlinkClick r:id="rId3" action="ppaction://hlinksldjump"/>
          </p:cNvPr>
          <p:cNvSpPr/>
          <p:nvPr/>
        </p:nvSpPr>
        <p:spPr>
          <a:xfrm>
            <a:off x="9434945" y="5846618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19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545" y="512619"/>
            <a:ext cx="11215255" cy="59713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 mặt phẳng (P):-3x+2z-1=0. Vectơ nào là một vectơ pháp tuyến của (P)?</a:t>
            </a:r>
          </a:p>
          <a:p>
            <a:pPr marL="514350" indent="-514350">
              <a:buAutoNum type="alphaUcPeriod"/>
            </a:pP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 ⃗=(-3;2;-1).	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n ⃗=(3;2;-1).	</a:t>
            </a:r>
          </a:p>
          <a:p>
            <a:pPr marL="0" indent="0">
              <a:buNone/>
            </a:pP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n ⃗=(-3;0;2).	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n ⃗=(3;0;2).</a:t>
            </a:r>
          </a:p>
          <a:p>
            <a:pPr marL="0" indent="0">
              <a:buNone/>
            </a:pP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dirty="0">
              <a:solidFill>
                <a:prstClr val="black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</a:rPr>
              <a:t>Chọn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  <a:p>
            <a:r>
              <a:rPr lang="vi-VN" sz="3600" dirty="0">
                <a:solidFill>
                  <a:prstClr val="black"/>
                </a:solidFill>
                <a:latin typeface="Times New Roman" pitchFamily="18" charset="0"/>
              </a:rPr>
              <a:t>Mặt phẳng (P):-3x+2z-1=0 được viết lại dưới dạng </a:t>
            </a:r>
            <a:endParaRPr lang="en-US" sz="3600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vi-VN" sz="3600" dirty="0" smtClean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vi-VN" sz="3600" dirty="0">
                <a:solidFill>
                  <a:prstClr val="black"/>
                </a:solidFill>
                <a:latin typeface="Times New Roman" pitchFamily="18" charset="0"/>
              </a:rPr>
              <a:t>P</a:t>
            </a:r>
            <a:r>
              <a:rPr lang="vi-VN" sz="3600" dirty="0" smtClean="0">
                <a:solidFill>
                  <a:prstClr val="black"/>
                </a:solidFill>
                <a:latin typeface="Times New Roman" pitchFamily="18" charset="0"/>
              </a:rPr>
              <a:t>):-</a:t>
            </a:r>
            <a:r>
              <a:rPr lang="vi-VN" sz="3600" dirty="0">
                <a:solidFill>
                  <a:prstClr val="black"/>
                </a:solidFill>
                <a:latin typeface="Times New Roman" pitchFamily="18" charset="0"/>
              </a:rPr>
              <a:t>3x+0y+2z-1=0 do đó có một vectơ pháp tuyến là </a:t>
            </a:r>
            <a:endParaRPr lang="en-US" sz="3600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vi-VN" sz="3600" dirty="0" smtClean="0">
                <a:solidFill>
                  <a:prstClr val="black"/>
                </a:solidFill>
                <a:latin typeface="Times New Roman" pitchFamily="18" charset="0"/>
              </a:rPr>
              <a:t>n </a:t>
            </a:r>
            <a:r>
              <a:rPr lang="vi-VN" sz="3600" dirty="0">
                <a:solidFill>
                  <a:prstClr val="black"/>
                </a:solidFill>
                <a:latin typeface="Times New Roman" pitchFamily="18" charset="0"/>
              </a:rPr>
              <a:t>⃗=(-3;0;2).</a:t>
            </a:r>
          </a:p>
          <a:p>
            <a:pPr marL="0" lvl="0" indent="0">
              <a:buNone/>
            </a:pPr>
            <a:endParaRPr lang="en-US" sz="36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9906000" y="5971309"/>
            <a:ext cx="2286000" cy="88669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Phần</a:t>
            </a:r>
            <a:r>
              <a:rPr lang="en-US" b="1" dirty="0" smtClean="0">
                <a:solidFill>
                  <a:schemeClr val="tx1"/>
                </a:solidFill>
              </a:rPr>
              <a:t> 1</a:t>
            </a:r>
            <a:r>
              <a:rPr lang="en-US" b="1" dirty="0">
                <a:solidFill>
                  <a:schemeClr val="tx1"/>
                </a:solidFill>
              </a:rPr>
              <a:t>. </a:t>
            </a:r>
            <a:r>
              <a:rPr lang="en-US" b="1" dirty="0" err="1" smtClean="0">
                <a:solidFill>
                  <a:schemeClr val="tx1"/>
                </a:solidFill>
              </a:rPr>
              <a:t>Nhậ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biết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79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620</TotalTime>
  <Words>1716</Words>
  <PresentationFormat>Màn hình rộng</PresentationFormat>
  <Paragraphs>453</Paragraphs>
  <Slides>65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65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Palatino Linotype</vt:lpstr>
      <vt:lpstr>Times New Roman</vt:lpstr>
      <vt:lpstr>Vani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0T09:14:24Z</dcterms:modified>
</cp:coreProperties>
</file>